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FD42F91" w14:textId="77777777" w:rsidR="00852FEC" w:rsidRDefault="00852FEC" w:rsidP="00064ABC">
      <w:pPr>
        <w:spacing w:line="360" w:lineRule="auto"/>
      </w:pPr>
    </w:p>
    <w:p w14:paraId="1A31A917" w14:textId="77777777" w:rsidR="0066785C" w:rsidRDefault="00BE5D56" w:rsidP="00064ABC">
      <w:pPr>
        <w:spacing w:line="360" w:lineRule="auto"/>
      </w:pPr>
      <w:r>
        <w:t xml:space="preserve">Recall from </w:t>
      </w:r>
      <w:r w:rsidR="0066785C">
        <w:t>previous classes the different ways to represent the equation of a line:</w:t>
      </w:r>
    </w:p>
    <w:p w14:paraId="7E30A1E8" w14:textId="77777777" w:rsidR="00064ABC" w:rsidRDefault="00BE5D56" w:rsidP="0066785C">
      <w:pPr>
        <w:numPr>
          <w:ilvl w:val="0"/>
          <w:numId w:val="25"/>
        </w:numPr>
        <w:spacing w:line="360" w:lineRule="auto"/>
        <w:ind w:left="360"/>
      </w:pPr>
      <w:r>
        <w:t xml:space="preserve"> slope-intercept f</w:t>
      </w:r>
      <w:r w:rsidR="0066785C">
        <w:t xml:space="preserve">orm </w:t>
      </w:r>
      <w:proofErr w:type="gramStart"/>
      <w:r w:rsidR="0066785C">
        <w:t xml:space="preserve">is </w:t>
      </w:r>
      <w:r>
        <w:t xml:space="preserve"> _</w:t>
      </w:r>
      <w:proofErr w:type="gramEnd"/>
      <w:r>
        <w:t>___________________, where “m”</w:t>
      </w:r>
      <w:r w:rsidR="0066785C">
        <w:t xml:space="preserve"> = ___</w:t>
      </w:r>
      <w:r w:rsidR="000E4C32" w:rsidRPr="00064ABC">
        <w:t>______</w:t>
      </w:r>
      <w:r w:rsidR="0066785C">
        <w:t>,</w:t>
      </w:r>
      <w:r w:rsidR="000E4C32" w:rsidRPr="00064ABC">
        <w:t xml:space="preserve">  “b” </w:t>
      </w:r>
      <w:r w:rsidR="0066785C">
        <w:t>= _________</w:t>
      </w:r>
    </w:p>
    <w:p w14:paraId="2AC03738" w14:textId="77777777" w:rsidR="0066785C" w:rsidRDefault="0066785C" w:rsidP="0066785C">
      <w:pPr>
        <w:numPr>
          <w:ilvl w:val="0"/>
          <w:numId w:val="25"/>
        </w:numPr>
        <w:spacing w:line="360" w:lineRule="auto"/>
        <w:ind w:left="360"/>
      </w:pPr>
      <w:r>
        <w:t>Slope-point for is _________________________, where “m” = _________ and you have a point!</w:t>
      </w:r>
    </w:p>
    <w:p w14:paraId="2B133596" w14:textId="77777777" w:rsidR="00064ABC" w:rsidRPr="00064ABC" w:rsidRDefault="00064ABC" w:rsidP="00064ABC">
      <w:pPr>
        <w:spacing w:line="360" w:lineRule="auto"/>
        <w:rPr>
          <w:sz w:val="4"/>
          <w:szCs w:val="4"/>
        </w:rPr>
      </w:pPr>
    </w:p>
    <w:p w14:paraId="1AFB97F5" w14:textId="77777777" w:rsidR="0066785C" w:rsidRDefault="0066785C" w:rsidP="00AE1381">
      <w:r>
        <w:t>In section 6.6, we will show you TWO MORE</w:t>
      </w:r>
      <w:r w:rsidR="00BE5D56">
        <w:t xml:space="preserve"> way</w:t>
      </w:r>
      <w:r>
        <w:t>s</w:t>
      </w:r>
      <w:r w:rsidR="00BE5D56">
        <w:t xml:space="preserve"> to express the equation of a linear fu</w:t>
      </w:r>
      <w:r>
        <w:t>nction!</w:t>
      </w:r>
    </w:p>
    <w:p w14:paraId="41014B06" w14:textId="77777777" w:rsidR="00BE5D56" w:rsidRDefault="00BE5D56" w:rsidP="00AE1381"/>
    <w:p w14:paraId="69A807C8" w14:textId="77777777" w:rsidR="00BE5D56" w:rsidRDefault="00A7343A" w:rsidP="00AE1381">
      <w:r>
        <w:t>Linear Equations can also be written in two other forms…</w:t>
      </w:r>
    </w:p>
    <w:p w14:paraId="6E3F855B" w14:textId="77777777" w:rsidR="00A7343A" w:rsidRDefault="00A7343A" w:rsidP="00AE1381"/>
    <w:p w14:paraId="15EBDE03" w14:textId="77777777" w:rsidR="00ED6EB3" w:rsidRDefault="00A7343A" w:rsidP="00AE1381">
      <w:r>
        <w:tab/>
        <w:t>STANDARD FORM: _______________________</w:t>
      </w:r>
      <w:proofErr w:type="gramStart"/>
      <w:r>
        <w:t>_  Note</w:t>
      </w:r>
      <w:proofErr w:type="gramEnd"/>
      <w:r>
        <w:t>: A, B, and C are ______________.</w:t>
      </w:r>
      <w:r w:rsidR="00ED6EB3">
        <w:t xml:space="preserve">        </w:t>
      </w:r>
    </w:p>
    <w:p w14:paraId="14B0C693" w14:textId="77777777" w:rsidR="00A7343A" w:rsidRDefault="00ED6EB3" w:rsidP="00AE1381">
      <w:r>
        <w:t xml:space="preserve">                                                                             The ____________________ is on the </w:t>
      </w:r>
      <w:proofErr w:type="gramStart"/>
      <w:r>
        <w:t>right hand</w:t>
      </w:r>
      <w:proofErr w:type="gramEnd"/>
      <w:r>
        <w:t xml:space="preserve"> side.</w:t>
      </w:r>
    </w:p>
    <w:p w14:paraId="5CBEB2B1" w14:textId="77777777" w:rsidR="00A7343A" w:rsidRDefault="00A7343A" w:rsidP="00AE1381"/>
    <w:p w14:paraId="1ADA2079" w14:textId="77777777" w:rsidR="00ED6EB3" w:rsidRDefault="00A7343A" w:rsidP="00ED6EB3">
      <w:r>
        <w:tab/>
        <w:t>GENERAL FORM: _________________________</w:t>
      </w:r>
      <w:proofErr w:type="gramStart"/>
      <w:r>
        <w:tab/>
        <w:t xml:space="preserve">  Note</w:t>
      </w:r>
      <w:proofErr w:type="gramEnd"/>
      <w:r>
        <w:t>: A, B &amp; C are __________&amp; _____.</w:t>
      </w:r>
    </w:p>
    <w:p w14:paraId="3D1C7236" w14:textId="77777777" w:rsidR="00ED6EB3" w:rsidRDefault="00ED6EB3" w:rsidP="00ED6EB3">
      <w:pPr>
        <w:ind w:left="4320"/>
      </w:pPr>
      <w:r>
        <w:t xml:space="preserve"> The ____________________ is on the </w:t>
      </w:r>
      <w:proofErr w:type="gramStart"/>
      <w:r>
        <w:t>right hand</w:t>
      </w:r>
      <w:proofErr w:type="gramEnd"/>
      <w:r>
        <w:t xml:space="preserve"> side.</w:t>
      </w:r>
    </w:p>
    <w:p w14:paraId="07565A90" w14:textId="77777777" w:rsidR="00ED6EB3" w:rsidRDefault="00ED6EB3" w:rsidP="00AE1381"/>
    <w:p w14:paraId="16DCEABB" w14:textId="77777777" w:rsidR="00A7343A" w:rsidRDefault="00A7343A" w:rsidP="00AE1381">
      <w:r>
        <w:t>These forms can be found by first finding the equation of the line in either slope-intercept form or slope-point form, then doing algebraic manipulation to get it into the proper forms.</w:t>
      </w:r>
    </w:p>
    <w:p w14:paraId="3425C60D" w14:textId="77777777" w:rsidR="00A7343A" w:rsidRDefault="00A7343A" w:rsidP="00AE1381"/>
    <w:p w14:paraId="282BAA74" w14:textId="77777777" w:rsidR="008453B6" w:rsidRPr="008453B6" w:rsidRDefault="00A7343A" w:rsidP="00A7343A">
      <w:pPr>
        <w:rPr>
          <w:i/>
        </w:rPr>
      </w:pPr>
      <w:r w:rsidRPr="00A7343A">
        <w:rPr>
          <w:b/>
          <w:u w:val="single"/>
        </w:rPr>
        <w:t>Example 1</w:t>
      </w:r>
      <w:r w:rsidRPr="00A7343A">
        <w:rPr>
          <w:b/>
        </w:rPr>
        <w:t>:</w:t>
      </w:r>
      <w:r w:rsidRPr="00A7343A">
        <w:t xml:space="preserve">  Find the equation of a line with slope 4 that passes through</w:t>
      </w:r>
      <w:r>
        <w:t xml:space="preserve"> the point </w:t>
      </w:r>
      <w:proofErr w:type="gramStart"/>
      <w:r>
        <w:t>A(</w:t>
      </w:r>
      <w:proofErr w:type="gramEnd"/>
      <w:r>
        <w:t xml:space="preserve">2, 5).  </w:t>
      </w:r>
      <w:r w:rsidR="0066785C">
        <w:t xml:space="preserve">Do this by </w:t>
      </w:r>
      <w:r w:rsidR="008453B6" w:rsidRPr="008453B6">
        <w:rPr>
          <w:i/>
        </w:rPr>
        <w:t xml:space="preserve">  finding the slope-intercept form first, then ending with the general form.</w:t>
      </w:r>
    </w:p>
    <w:p w14:paraId="2E36F3CA" w14:textId="77777777" w:rsidR="00A7343A" w:rsidRDefault="00A7343A" w:rsidP="00A7343A">
      <w:pPr>
        <w:numPr>
          <w:ilvl w:val="0"/>
          <w:numId w:val="21"/>
        </w:numPr>
        <w:spacing w:line="360" w:lineRule="auto"/>
      </w:pPr>
      <w:r>
        <w:t>Write the equation in slope-</w:t>
      </w:r>
      <w:r w:rsidR="008453B6">
        <w:t>intercept</w:t>
      </w:r>
      <w:r>
        <w:t xml:space="preserve"> form.</w:t>
      </w:r>
    </w:p>
    <w:p w14:paraId="0D336972" w14:textId="77777777" w:rsidR="00A7343A" w:rsidRDefault="00A7343A" w:rsidP="00A7343A">
      <w:pPr>
        <w:spacing w:line="360" w:lineRule="auto"/>
      </w:pPr>
    </w:p>
    <w:p w14:paraId="086104D2" w14:textId="77777777" w:rsidR="00A7343A" w:rsidRDefault="00A7343A" w:rsidP="00A7343A">
      <w:pPr>
        <w:spacing w:line="360" w:lineRule="auto"/>
      </w:pPr>
    </w:p>
    <w:p w14:paraId="0D02ADEE" w14:textId="77777777" w:rsidR="00A7343A" w:rsidRDefault="00A7343A" w:rsidP="00A7343A">
      <w:pPr>
        <w:spacing w:line="360" w:lineRule="auto"/>
      </w:pPr>
    </w:p>
    <w:p w14:paraId="3AD73B6F" w14:textId="77777777" w:rsidR="0066785C" w:rsidRDefault="0066785C" w:rsidP="00A7343A">
      <w:pPr>
        <w:spacing w:line="360" w:lineRule="auto"/>
      </w:pPr>
    </w:p>
    <w:p w14:paraId="6E0FDF19" w14:textId="77777777" w:rsidR="0066785C" w:rsidRDefault="0066785C" w:rsidP="00A7343A">
      <w:pPr>
        <w:spacing w:line="360" w:lineRule="auto"/>
      </w:pPr>
    </w:p>
    <w:p w14:paraId="71EEB0C0" w14:textId="77777777" w:rsidR="00A7343A" w:rsidRDefault="00A7343A" w:rsidP="00A7343A">
      <w:pPr>
        <w:spacing w:line="360" w:lineRule="auto"/>
      </w:pPr>
    </w:p>
    <w:p w14:paraId="6CFF9A87" w14:textId="77777777" w:rsidR="00A7343A" w:rsidRDefault="00A7343A" w:rsidP="00A7343A">
      <w:pPr>
        <w:numPr>
          <w:ilvl w:val="0"/>
          <w:numId w:val="21"/>
        </w:numPr>
        <w:spacing w:line="360" w:lineRule="auto"/>
      </w:pPr>
      <w:r>
        <w:t>Writ</w:t>
      </w:r>
      <w:r w:rsidR="008453B6">
        <w:t>e the equation in standard form and then in general form.</w:t>
      </w:r>
    </w:p>
    <w:p w14:paraId="24D812B9" w14:textId="77777777" w:rsidR="0066785C" w:rsidRDefault="0066785C" w:rsidP="0066785C">
      <w:pPr>
        <w:spacing w:line="360" w:lineRule="auto"/>
      </w:pPr>
    </w:p>
    <w:p w14:paraId="1053096B" w14:textId="77777777" w:rsidR="0066785C" w:rsidRDefault="0066785C" w:rsidP="0066785C">
      <w:pPr>
        <w:spacing w:line="360" w:lineRule="auto"/>
      </w:pPr>
    </w:p>
    <w:p w14:paraId="5C9D08EA" w14:textId="77777777" w:rsidR="0066785C" w:rsidRDefault="0066785C" w:rsidP="0066785C">
      <w:pPr>
        <w:spacing w:line="360" w:lineRule="auto"/>
      </w:pPr>
    </w:p>
    <w:p w14:paraId="0F6BD7F2" w14:textId="77777777" w:rsidR="0066785C" w:rsidRDefault="0066785C" w:rsidP="0066785C">
      <w:pPr>
        <w:spacing w:line="360" w:lineRule="auto"/>
      </w:pPr>
    </w:p>
    <w:p w14:paraId="374817B6" w14:textId="77777777" w:rsidR="0066785C" w:rsidRDefault="0066785C" w:rsidP="0066785C">
      <w:pPr>
        <w:spacing w:line="360" w:lineRule="auto"/>
      </w:pPr>
    </w:p>
    <w:p w14:paraId="63C26ED1" w14:textId="77777777" w:rsidR="0066785C" w:rsidRDefault="0066785C" w:rsidP="0066785C">
      <w:pPr>
        <w:spacing w:line="360" w:lineRule="auto"/>
      </w:pPr>
    </w:p>
    <w:p w14:paraId="35222FA1" w14:textId="77777777" w:rsidR="0066785C" w:rsidRDefault="0066785C" w:rsidP="0066785C">
      <w:pPr>
        <w:spacing w:line="360" w:lineRule="auto"/>
      </w:pPr>
    </w:p>
    <w:p w14:paraId="7B89F5F2" w14:textId="77777777" w:rsidR="0066785C" w:rsidRDefault="0066785C" w:rsidP="00A7343A">
      <w:pPr>
        <w:numPr>
          <w:ilvl w:val="0"/>
          <w:numId w:val="21"/>
        </w:numPr>
        <w:spacing w:line="360" w:lineRule="auto"/>
      </w:pPr>
      <w:r>
        <w:t>Find the x-intercept of this line.</w:t>
      </w:r>
    </w:p>
    <w:p w14:paraId="76AD4989" w14:textId="77777777" w:rsidR="00A7343A" w:rsidRDefault="00A7343A" w:rsidP="00A7343A">
      <w:pPr>
        <w:spacing w:line="360" w:lineRule="auto"/>
      </w:pPr>
    </w:p>
    <w:p w14:paraId="70EAFA16" w14:textId="77777777" w:rsidR="00A7343A" w:rsidRDefault="00A7343A" w:rsidP="00A7343A">
      <w:pPr>
        <w:spacing w:line="360" w:lineRule="auto"/>
      </w:pPr>
    </w:p>
    <w:p w14:paraId="01891ECC" w14:textId="77777777" w:rsidR="00A7343A" w:rsidRDefault="00A7343A" w:rsidP="00A7343A">
      <w:pPr>
        <w:spacing w:line="360" w:lineRule="auto"/>
      </w:pPr>
    </w:p>
    <w:p w14:paraId="046F34E1" w14:textId="77777777" w:rsidR="008453B6" w:rsidRPr="008453B6" w:rsidRDefault="0066785C" w:rsidP="008453B6">
      <w:pPr>
        <w:rPr>
          <w:i/>
        </w:rPr>
      </w:pPr>
      <w:r>
        <w:rPr>
          <w:b/>
          <w:u w:val="single"/>
        </w:rPr>
        <w:lastRenderedPageBreak/>
        <w:t xml:space="preserve">Redo </w:t>
      </w:r>
      <w:r w:rsidRPr="00A7343A">
        <w:rPr>
          <w:b/>
          <w:u w:val="single"/>
        </w:rPr>
        <w:t>Example 1</w:t>
      </w:r>
      <w:r w:rsidRPr="00A7343A">
        <w:rPr>
          <w:b/>
        </w:rPr>
        <w:t>:</w:t>
      </w:r>
      <w:r w:rsidRPr="00A7343A">
        <w:t xml:space="preserve">  Find the equation of a line with slope 4 that passes through</w:t>
      </w:r>
      <w:r>
        <w:t xml:space="preserve"> the point </w:t>
      </w:r>
      <w:proofErr w:type="gramStart"/>
      <w:r>
        <w:t>A(</w:t>
      </w:r>
      <w:proofErr w:type="gramEnd"/>
      <w:r>
        <w:t xml:space="preserve">2, 5).    </w:t>
      </w:r>
      <w:proofErr w:type="gramStart"/>
      <w:r>
        <w:t>This time,</w:t>
      </w:r>
      <w:proofErr w:type="gramEnd"/>
      <w:r>
        <w:t xml:space="preserve"> </w:t>
      </w:r>
      <w:r>
        <w:rPr>
          <w:i/>
        </w:rPr>
        <w:t>find</w:t>
      </w:r>
      <w:r w:rsidR="008453B6" w:rsidRPr="008453B6">
        <w:rPr>
          <w:i/>
        </w:rPr>
        <w:t xml:space="preserve"> the slope-point form first, then ending with the general form.</w:t>
      </w:r>
    </w:p>
    <w:p w14:paraId="394C5B21" w14:textId="77777777" w:rsidR="008453B6" w:rsidRDefault="008453B6" w:rsidP="0066785C">
      <w:pPr>
        <w:numPr>
          <w:ilvl w:val="0"/>
          <w:numId w:val="26"/>
        </w:numPr>
        <w:spacing w:line="360" w:lineRule="auto"/>
      </w:pPr>
      <w:r>
        <w:t>Write the equation in slope-point form.</w:t>
      </w:r>
    </w:p>
    <w:p w14:paraId="4150D996" w14:textId="77777777" w:rsidR="008453B6" w:rsidRDefault="008453B6" w:rsidP="008453B6">
      <w:pPr>
        <w:spacing w:line="360" w:lineRule="auto"/>
      </w:pPr>
    </w:p>
    <w:p w14:paraId="55B82CDA" w14:textId="77777777" w:rsidR="008453B6" w:rsidRDefault="008453B6" w:rsidP="008453B6">
      <w:pPr>
        <w:spacing w:line="360" w:lineRule="auto"/>
      </w:pPr>
    </w:p>
    <w:p w14:paraId="159D8D7A" w14:textId="77777777" w:rsidR="008453B6" w:rsidRDefault="008453B6" w:rsidP="008453B6">
      <w:pPr>
        <w:spacing w:line="360" w:lineRule="auto"/>
      </w:pPr>
    </w:p>
    <w:p w14:paraId="58493279" w14:textId="77777777" w:rsidR="008453B6" w:rsidRDefault="008453B6" w:rsidP="008453B6">
      <w:pPr>
        <w:spacing w:line="360" w:lineRule="auto"/>
      </w:pPr>
    </w:p>
    <w:p w14:paraId="0B222BCB" w14:textId="77777777" w:rsidR="008453B6" w:rsidRDefault="008453B6" w:rsidP="008453B6">
      <w:pPr>
        <w:spacing w:line="360" w:lineRule="auto"/>
      </w:pPr>
    </w:p>
    <w:p w14:paraId="38F6CA70" w14:textId="77777777" w:rsidR="008453B6" w:rsidRDefault="008453B6" w:rsidP="008453B6">
      <w:pPr>
        <w:spacing w:line="360" w:lineRule="auto"/>
      </w:pPr>
    </w:p>
    <w:p w14:paraId="6EC0ED4C" w14:textId="77777777" w:rsidR="008453B6" w:rsidRDefault="008453B6" w:rsidP="0066785C">
      <w:pPr>
        <w:numPr>
          <w:ilvl w:val="0"/>
          <w:numId w:val="26"/>
        </w:numPr>
        <w:spacing w:line="360" w:lineRule="auto"/>
      </w:pPr>
      <w:r>
        <w:t>Write the equation in standard form and then in general form.</w:t>
      </w:r>
    </w:p>
    <w:p w14:paraId="7A5C68CD" w14:textId="77777777" w:rsidR="008453B6" w:rsidRDefault="008453B6" w:rsidP="008453B6">
      <w:pPr>
        <w:spacing w:line="360" w:lineRule="auto"/>
      </w:pPr>
    </w:p>
    <w:p w14:paraId="462D8BC4" w14:textId="77777777" w:rsidR="008453B6" w:rsidRDefault="008453B6" w:rsidP="008453B6">
      <w:pPr>
        <w:spacing w:line="360" w:lineRule="auto"/>
      </w:pPr>
    </w:p>
    <w:p w14:paraId="5C57AB74" w14:textId="77777777" w:rsidR="008453B6" w:rsidRDefault="008453B6" w:rsidP="008453B6">
      <w:pPr>
        <w:spacing w:line="360" w:lineRule="auto"/>
      </w:pPr>
    </w:p>
    <w:p w14:paraId="2A596565" w14:textId="77777777" w:rsidR="008453B6" w:rsidRDefault="008453B6" w:rsidP="00A7343A">
      <w:pPr>
        <w:spacing w:line="360" w:lineRule="auto"/>
      </w:pPr>
    </w:p>
    <w:p w14:paraId="4293AEE1" w14:textId="77777777" w:rsidR="0066785C" w:rsidRDefault="0066785C" w:rsidP="00A7343A">
      <w:pPr>
        <w:spacing w:line="360" w:lineRule="auto"/>
      </w:pPr>
    </w:p>
    <w:p w14:paraId="36A8C9C0" w14:textId="77777777" w:rsidR="0066785C" w:rsidRDefault="0066785C" w:rsidP="00A7343A">
      <w:pPr>
        <w:spacing w:line="360" w:lineRule="auto"/>
      </w:pPr>
    </w:p>
    <w:p w14:paraId="0450A6B1" w14:textId="77777777" w:rsidR="0066785C" w:rsidRDefault="0066785C" w:rsidP="00A7343A">
      <w:pPr>
        <w:spacing w:line="360" w:lineRule="auto"/>
      </w:pPr>
    </w:p>
    <w:p w14:paraId="251782E8" w14:textId="77777777" w:rsidR="0066785C" w:rsidRDefault="0066785C" w:rsidP="00A7343A">
      <w:pPr>
        <w:spacing w:line="360" w:lineRule="auto"/>
      </w:pPr>
    </w:p>
    <w:p w14:paraId="1205D760" w14:textId="77777777" w:rsidR="008453B6" w:rsidRDefault="008453B6" w:rsidP="00A7343A">
      <w:pPr>
        <w:spacing w:line="360" w:lineRule="auto"/>
      </w:pPr>
    </w:p>
    <w:p w14:paraId="0524303B" w14:textId="77777777" w:rsidR="00A7343A" w:rsidRPr="00A7343A" w:rsidRDefault="00A7343A" w:rsidP="00A7343A">
      <w:r w:rsidRPr="008453B6">
        <w:rPr>
          <w:b/>
          <w:u w:val="single"/>
        </w:rPr>
        <w:t>Example 2:</w:t>
      </w:r>
      <w:r w:rsidRPr="00A7343A">
        <w:t xml:space="preserve">  Find the equation of a line with slope </w:t>
      </w:r>
      <w:r w:rsidR="003041E6" w:rsidRPr="00A7343A">
        <w:rPr>
          <w:noProof/>
          <w:position w:val="-24"/>
        </w:rPr>
        <w:object w:dxaOrig="420" w:dyaOrig="620" w14:anchorId="66BD9E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21.2pt;height:31.05pt;mso-width-percent:0;mso-height-percent:0;mso-width-percent:0;mso-height-percent:0" o:ole="">
            <v:imagedata r:id="rId7" o:title=""/>
          </v:shape>
          <o:OLEObject Type="Embed" ProgID="Equation.3" ShapeID="_x0000_i1027" DrawAspect="Content" ObjectID="_1618288242" r:id="rId8"/>
        </w:object>
      </w:r>
      <w:r w:rsidRPr="00A7343A">
        <w:t xml:space="preserve"> that passes through the point (-3, 9).  Write your </w:t>
      </w:r>
      <w:r w:rsidR="008453B6">
        <w:t>final answer in general form.  Use whatever method you wish.</w:t>
      </w:r>
    </w:p>
    <w:p w14:paraId="585AFD4E" w14:textId="77777777" w:rsidR="00A7343A" w:rsidRPr="00A7343A" w:rsidRDefault="00A7343A" w:rsidP="00A7343A">
      <w:pPr>
        <w:spacing w:line="360" w:lineRule="auto"/>
      </w:pPr>
    </w:p>
    <w:p w14:paraId="35B48A2E" w14:textId="77777777" w:rsidR="00A7343A" w:rsidRDefault="00A7343A" w:rsidP="00A7343A">
      <w:pPr>
        <w:spacing w:line="360" w:lineRule="auto"/>
      </w:pPr>
    </w:p>
    <w:p w14:paraId="6A25CF50" w14:textId="77777777" w:rsidR="008453B6" w:rsidRDefault="008453B6" w:rsidP="00A7343A">
      <w:pPr>
        <w:spacing w:line="360" w:lineRule="auto"/>
      </w:pPr>
    </w:p>
    <w:p w14:paraId="478F30A4" w14:textId="77777777" w:rsidR="008453B6" w:rsidRDefault="008453B6" w:rsidP="00A7343A">
      <w:pPr>
        <w:spacing w:line="360" w:lineRule="auto"/>
      </w:pPr>
    </w:p>
    <w:p w14:paraId="5B49D1BA" w14:textId="77777777" w:rsidR="008453B6" w:rsidRPr="00A7343A" w:rsidRDefault="008453B6" w:rsidP="00A7343A">
      <w:pPr>
        <w:spacing w:line="360" w:lineRule="auto"/>
      </w:pPr>
    </w:p>
    <w:p w14:paraId="39FFB7B8" w14:textId="77777777" w:rsidR="00A7343A" w:rsidRDefault="00A7343A" w:rsidP="00A7343A">
      <w:pPr>
        <w:spacing w:line="360" w:lineRule="auto"/>
      </w:pPr>
    </w:p>
    <w:p w14:paraId="2237DDF2" w14:textId="77777777" w:rsidR="008453B6" w:rsidRDefault="008453B6" w:rsidP="00A7343A">
      <w:pPr>
        <w:spacing w:line="360" w:lineRule="auto"/>
      </w:pPr>
    </w:p>
    <w:p w14:paraId="544A470F" w14:textId="77777777" w:rsidR="008453B6" w:rsidRPr="00A7343A" w:rsidRDefault="008453B6" w:rsidP="00A7343A">
      <w:pPr>
        <w:spacing w:line="360" w:lineRule="auto"/>
      </w:pPr>
    </w:p>
    <w:p w14:paraId="4094E27E" w14:textId="77777777" w:rsidR="00A7343A" w:rsidRPr="00A7343A" w:rsidRDefault="00A7343A" w:rsidP="00A7343A">
      <w:pPr>
        <w:spacing w:line="360" w:lineRule="auto"/>
      </w:pPr>
    </w:p>
    <w:p w14:paraId="2AC1BFA9" w14:textId="77777777" w:rsidR="00A7343A" w:rsidRPr="00A7343A" w:rsidRDefault="00A7343A" w:rsidP="00A7343A">
      <w:pPr>
        <w:spacing w:line="360" w:lineRule="auto"/>
      </w:pPr>
    </w:p>
    <w:p w14:paraId="65E27F99" w14:textId="77777777" w:rsidR="00A7343A" w:rsidRPr="00A7343A" w:rsidRDefault="00A7343A" w:rsidP="00A7343A">
      <w:pPr>
        <w:rPr>
          <w:i/>
          <w:u w:val="single"/>
        </w:rPr>
      </w:pPr>
    </w:p>
    <w:p w14:paraId="3D45FC2E" w14:textId="77777777" w:rsidR="008453B6" w:rsidRDefault="008453B6" w:rsidP="00A7343A">
      <w:pPr>
        <w:spacing w:line="360" w:lineRule="auto"/>
        <w:rPr>
          <w:u w:val="single"/>
        </w:rPr>
      </w:pPr>
    </w:p>
    <w:p w14:paraId="40E84442" w14:textId="77777777" w:rsidR="00A7343A" w:rsidRPr="00A7343A" w:rsidRDefault="00A7343A" w:rsidP="00A7343A">
      <w:pPr>
        <w:spacing w:line="360" w:lineRule="auto"/>
      </w:pPr>
      <w:r w:rsidRPr="008453B6">
        <w:rPr>
          <w:b/>
          <w:u w:val="single"/>
        </w:rPr>
        <w:lastRenderedPageBreak/>
        <w:t>Example 3</w:t>
      </w:r>
      <w:r w:rsidRPr="008453B6">
        <w:rPr>
          <w:b/>
        </w:rPr>
        <w:t>:</w:t>
      </w:r>
      <w:r w:rsidRPr="00A7343A">
        <w:t xml:space="preserve">  Find the equation of a line that passes through the points </w:t>
      </w:r>
      <w:proofErr w:type="gramStart"/>
      <w:r w:rsidRPr="00A7343A">
        <w:t>R(</w:t>
      </w:r>
      <w:proofErr w:type="gramEnd"/>
      <w:r w:rsidRPr="00A7343A">
        <w:t>1, 5) and T(2, –1)</w:t>
      </w:r>
      <w:r w:rsidR="008453B6">
        <w:t>.  Write your answer in slope-point form and then in general form.</w:t>
      </w:r>
    </w:p>
    <w:p w14:paraId="298F5FC2" w14:textId="77777777" w:rsidR="00A7343A" w:rsidRPr="00A7343A" w:rsidRDefault="00A7343A" w:rsidP="00A7343A">
      <w:pPr>
        <w:spacing w:line="360" w:lineRule="auto"/>
      </w:pPr>
    </w:p>
    <w:p w14:paraId="7C596FC3" w14:textId="77777777" w:rsidR="00A7343A" w:rsidRPr="00A7343A" w:rsidRDefault="00A7343A" w:rsidP="00A7343A">
      <w:pPr>
        <w:spacing w:line="360" w:lineRule="auto"/>
      </w:pPr>
    </w:p>
    <w:p w14:paraId="0E218753" w14:textId="77777777" w:rsidR="00A7343A" w:rsidRPr="00A7343A" w:rsidRDefault="00A7343A" w:rsidP="00A7343A">
      <w:pPr>
        <w:spacing w:line="360" w:lineRule="auto"/>
      </w:pPr>
    </w:p>
    <w:p w14:paraId="37513BD1" w14:textId="77777777" w:rsidR="00A7343A" w:rsidRPr="00A7343A" w:rsidRDefault="00A7343A" w:rsidP="00A7343A">
      <w:pPr>
        <w:spacing w:line="360" w:lineRule="auto"/>
      </w:pPr>
    </w:p>
    <w:p w14:paraId="42709166" w14:textId="77777777" w:rsidR="00A7343A" w:rsidRPr="00A7343A" w:rsidRDefault="00A7343A" w:rsidP="00A7343A">
      <w:pPr>
        <w:spacing w:line="360" w:lineRule="auto"/>
      </w:pPr>
    </w:p>
    <w:p w14:paraId="7386D30A" w14:textId="77777777" w:rsidR="00A7343A" w:rsidRPr="00A7343A" w:rsidRDefault="00A7343A" w:rsidP="00A7343A">
      <w:pPr>
        <w:spacing w:line="360" w:lineRule="auto"/>
      </w:pPr>
    </w:p>
    <w:p w14:paraId="165B106F" w14:textId="77777777" w:rsidR="00A7343A" w:rsidRPr="00A7343A" w:rsidRDefault="00A7343A" w:rsidP="00A7343A">
      <w:pPr>
        <w:spacing w:line="360" w:lineRule="auto"/>
      </w:pPr>
    </w:p>
    <w:p w14:paraId="3E923815" w14:textId="77777777" w:rsidR="00A7343A" w:rsidRPr="00A7343A" w:rsidRDefault="00A7343A" w:rsidP="00A7343A">
      <w:pPr>
        <w:spacing w:line="360" w:lineRule="auto"/>
      </w:pPr>
    </w:p>
    <w:p w14:paraId="0A7E5B98" w14:textId="77777777" w:rsidR="00A7343A" w:rsidRPr="00A7343A" w:rsidRDefault="00A7343A" w:rsidP="00A7343A">
      <w:pPr>
        <w:spacing w:line="360" w:lineRule="auto"/>
      </w:pPr>
    </w:p>
    <w:p w14:paraId="2C8C8127" w14:textId="77777777" w:rsidR="008453B6" w:rsidRDefault="008453B6" w:rsidP="00A7343A">
      <w:pPr>
        <w:spacing w:line="360" w:lineRule="auto"/>
      </w:pPr>
      <w:r>
        <w:br/>
      </w:r>
    </w:p>
    <w:p w14:paraId="25439215" w14:textId="77777777" w:rsidR="008453B6" w:rsidRDefault="008453B6" w:rsidP="00A7343A">
      <w:pPr>
        <w:spacing w:line="360" w:lineRule="auto"/>
      </w:pPr>
    </w:p>
    <w:p w14:paraId="2C47EC19" w14:textId="77777777" w:rsidR="008453B6" w:rsidRDefault="008453B6" w:rsidP="00A7343A">
      <w:pPr>
        <w:spacing w:line="360" w:lineRule="auto"/>
      </w:pPr>
    </w:p>
    <w:p w14:paraId="5E3944F6" w14:textId="77777777" w:rsidR="008453B6" w:rsidRDefault="008453B6" w:rsidP="00A7343A">
      <w:pPr>
        <w:spacing w:line="360" w:lineRule="auto"/>
      </w:pPr>
    </w:p>
    <w:p w14:paraId="56176EF4" w14:textId="77777777" w:rsidR="00852FEC" w:rsidRDefault="00852FEC" w:rsidP="00A7343A">
      <w:pPr>
        <w:spacing w:line="360" w:lineRule="auto"/>
      </w:pPr>
    </w:p>
    <w:p w14:paraId="5C085B75" w14:textId="77777777" w:rsidR="0066785C" w:rsidRDefault="0066785C" w:rsidP="00A7343A">
      <w:pPr>
        <w:spacing w:line="360" w:lineRule="auto"/>
      </w:pPr>
    </w:p>
    <w:p w14:paraId="47A98905" w14:textId="77777777" w:rsidR="0066785C" w:rsidRDefault="0066785C" w:rsidP="00A7343A">
      <w:pPr>
        <w:spacing w:line="360" w:lineRule="auto"/>
      </w:pPr>
    </w:p>
    <w:p w14:paraId="4DFA65C6" w14:textId="77777777" w:rsidR="008453B6" w:rsidRDefault="00A14299" w:rsidP="008453B6">
      <w:pPr>
        <w:spacing w:line="360" w:lineRule="auto"/>
      </w:pPr>
      <w:r w:rsidRPr="00852FEC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F17636F" wp14:editId="7F4E7F99">
                <wp:simplePos x="0" y="0"/>
                <wp:positionH relativeFrom="column">
                  <wp:posOffset>4078605</wp:posOffset>
                </wp:positionH>
                <wp:positionV relativeFrom="paragraph">
                  <wp:posOffset>117475</wp:posOffset>
                </wp:positionV>
                <wp:extent cx="1590675" cy="257175"/>
                <wp:effectExtent l="0" t="0" r="0" b="0"/>
                <wp:wrapNone/>
                <wp:docPr id="5" name="Text Box 1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5906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E052BBA" w14:textId="77777777" w:rsidR="00616C5A" w:rsidRDefault="00616C5A" w:rsidP="008453B6">
                            <w:r>
                              <w:t>Plot part “a” and “b”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F17636F" id="_x0000_t202" coordsize="21600,21600" o:spt="202" path="m,l,21600r21600,l21600,xe">
                <v:stroke joinstyle="miter"/>
                <v:path gradientshapeok="t" o:connecttype="rect"/>
              </v:shapetype>
              <v:shape id="Text Box 141" o:spid="_x0000_s1026" type="#_x0000_t202" style="position:absolute;margin-left:321.15pt;margin-top:9.25pt;width:125.25pt;height:20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" filled="f" stroked="f">
                <v:path arrowok="t"/>
                <v:textbox>
                  <w:txbxContent>
                    <w:p w14:paraId="6E052BBA" w14:textId="77777777" w:rsidR="00616C5A" w:rsidRDefault="00616C5A" w:rsidP="008453B6">
                      <w:r>
                        <w:t>Plot part “a” and “b”</w:t>
                      </w:r>
                    </w:p>
                  </w:txbxContent>
                </v:textbox>
              </v:shape>
            </w:pict>
          </mc:Fallback>
        </mc:AlternateContent>
      </w:r>
      <w:r w:rsidR="008453B6" w:rsidRPr="00852FEC">
        <w:rPr>
          <w:b/>
          <w:u w:val="single"/>
        </w:rPr>
        <w:t xml:space="preserve">Example </w:t>
      </w:r>
      <w:r w:rsidR="00852FEC">
        <w:rPr>
          <w:b/>
          <w:u w:val="single"/>
        </w:rPr>
        <w:t>4</w:t>
      </w:r>
      <w:r w:rsidR="008453B6" w:rsidRPr="00852FEC">
        <w:rPr>
          <w:b/>
          <w:u w:val="single"/>
        </w:rPr>
        <w:t>:</w:t>
      </w:r>
      <w:r w:rsidR="008453B6" w:rsidRPr="008453B6">
        <w:t xml:space="preserve">  Graph out the following equations</w:t>
      </w:r>
      <w:r w:rsidR="008453B6">
        <w:t xml:space="preserve"> writ</w:t>
      </w:r>
      <w:r w:rsidR="00ED6EB3">
        <w:t>ten in standard or general form by first finding both the x and y intercepts.</w:t>
      </w:r>
    </w:p>
    <w:p w14:paraId="1A1F386B" w14:textId="77777777" w:rsidR="008453B6" w:rsidRPr="008453B6" w:rsidRDefault="00A14299" w:rsidP="008453B6">
      <w:pPr>
        <w:spacing w:line="360" w:lineRule="auto"/>
      </w:pPr>
      <w:r w:rsidRPr="00852FEC">
        <w:rPr>
          <w:b/>
          <w:noProof/>
          <w:u w:val="single"/>
        </w:rPr>
        <w:drawing>
          <wp:anchor distT="0" distB="0" distL="114300" distR="114300" simplePos="0" relativeHeight="251656704" behindDoc="0" locked="0" layoutInCell="1" allowOverlap="1" wp14:anchorId="01820E77" wp14:editId="7571A4B3">
            <wp:simplePos x="0" y="0"/>
            <wp:positionH relativeFrom="column">
              <wp:posOffset>3352800</wp:posOffset>
            </wp:positionH>
            <wp:positionV relativeFrom="paragraph">
              <wp:posOffset>81280</wp:posOffset>
            </wp:positionV>
            <wp:extent cx="3200400" cy="3134360"/>
            <wp:effectExtent l="0" t="0" r="0" b="0"/>
            <wp:wrapNone/>
            <wp:docPr id="137" name="Picture 137" descr="graph%2010%20by%2010%20revis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graph%2010%20by%2010%20revised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909" b="177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13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53B6" w:rsidRPr="008453B6">
        <w:t>.</w:t>
      </w:r>
      <w:r w:rsidR="008453B6">
        <w:t xml:space="preserve">     a) </w:t>
      </w:r>
      <w:r w:rsidR="008453B6" w:rsidRPr="008453B6">
        <w:t xml:space="preserve">4x – 3y – 24 = 0 </w:t>
      </w:r>
    </w:p>
    <w:p w14:paraId="3AC43265" w14:textId="77777777" w:rsidR="008453B6" w:rsidRPr="008453B6" w:rsidRDefault="008453B6" w:rsidP="008453B6">
      <w:pPr>
        <w:spacing w:line="360" w:lineRule="auto"/>
      </w:pPr>
    </w:p>
    <w:p w14:paraId="13CE1826" w14:textId="77777777" w:rsidR="008453B6" w:rsidRPr="008453B6" w:rsidRDefault="008453B6" w:rsidP="008453B6">
      <w:pPr>
        <w:spacing w:line="360" w:lineRule="auto"/>
      </w:pPr>
    </w:p>
    <w:p w14:paraId="648119E8" w14:textId="77777777" w:rsidR="008453B6" w:rsidRPr="008453B6" w:rsidRDefault="008453B6" w:rsidP="008453B6">
      <w:pPr>
        <w:spacing w:line="360" w:lineRule="auto"/>
      </w:pPr>
    </w:p>
    <w:p w14:paraId="47CBCAA6" w14:textId="77777777" w:rsidR="008453B6" w:rsidRPr="008453B6" w:rsidRDefault="008453B6" w:rsidP="008453B6">
      <w:pPr>
        <w:spacing w:line="360" w:lineRule="auto"/>
      </w:pPr>
    </w:p>
    <w:p w14:paraId="702A1553" w14:textId="77777777" w:rsidR="008453B6" w:rsidRPr="008453B6" w:rsidRDefault="008453B6" w:rsidP="008453B6">
      <w:pPr>
        <w:spacing w:line="360" w:lineRule="auto"/>
      </w:pPr>
    </w:p>
    <w:p w14:paraId="1980F4E2" w14:textId="77777777" w:rsidR="008453B6" w:rsidRPr="008453B6" w:rsidRDefault="008453B6" w:rsidP="008453B6">
      <w:pPr>
        <w:numPr>
          <w:ilvl w:val="0"/>
          <w:numId w:val="24"/>
        </w:numPr>
        <w:spacing w:line="360" w:lineRule="auto"/>
      </w:pPr>
      <w:r>
        <w:t xml:space="preserve"> </w:t>
      </w:r>
      <w:r w:rsidRPr="008453B6">
        <w:t xml:space="preserve">2x – 3y = </w:t>
      </w:r>
      <w:r>
        <w:t>-</w:t>
      </w:r>
      <w:r w:rsidRPr="008453B6">
        <w:t>12</w:t>
      </w:r>
    </w:p>
    <w:p w14:paraId="033F52F4" w14:textId="77777777" w:rsidR="008453B6" w:rsidRPr="008453B6" w:rsidRDefault="008453B6" w:rsidP="008453B6">
      <w:pPr>
        <w:spacing w:line="360" w:lineRule="auto"/>
      </w:pPr>
    </w:p>
    <w:p w14:paraId="2F5E0DBE" w14:textId="77777777" w:rsidR="008453B6" w:rsidRPr="008453B6" w:rsidRDefault="008453B6" w:rsidP="008453B6">
      <w:pPr>
        <w:spacing w:line="360" w:lineRule="auto"/>
      </w:pPr>
    </w:p>
    <w:p w14:paraId="46420738" w14:textId="77777777" w:rsidR="008453B6" w:rsidRPr="008453B6" w:rsidRDefault="008453B6" w:rsidP="008453B6">
      <w:pPr>
        <w:spacing w:line="360" w:lineRule="auto"/>
      </w:pPr>
    </w:p>
    <w:p w14:paraId="6E1BCDFA" w14:textId="77777777" w:rsidR="008453B6" w:rsidRPr="008453B6" w:rsidRDefault="008453B6" w:rsidP="008453B6">
      <w:pPr>
        <w:spacing w:line="360" w:lineRule="auto"/>
      </w:pPr>
    </w:p>
    <w:p w14:paraId="3BB9D978" w14:textId="77777777" w:rsidR="008453B6" w:rsidRDefault="008453B6" w:rsidP="008453B6">
      <w:pPr>
        <w:spacing w:line="360" w:lineRule="auto"/>
      </w:pPr>
    </w:p>
    <w:p w14:paraId="63D8AEED" w14:textId="77777777" w:rsidR="0066785C" w:rsidRDefault="0066785C" w:rsidP="008453B6">
      <w:pPr>
        <w:spacing w:line="360" w:lineRule="auto"/>
      </w:pPr>
    </w:p>
    <w:p w14:paraId="0ABBAE3D" w14:textId="77777777" w:rsidR="0066785C" w:rsidRPr="008453B6" w:rsidRDefault="00A14299" w:rsidP="008453B6">
      <w:pPr>
        <w:spacing w:line="360" w:lineRule="auto"/>
      </w:pPr>
      <w:r w:rsidRPr="008453B6">
        <w:rPr>
          <w:noProof/>
        </w:rPr>
        <w:lastRenderedPageBreak/>
        <w:drawing>
          <wp:anchor distT="0" distB="0" distL="114300" distR="114300" simplePos="0" relativeHeight="251658752" behindDoc="0" locked="0" layoutInCell="1" allowOverlap="1" wp14:anchorId="23C84D15" wp14:editId="5641ECC7">
            <wp:simplePos x="0" y="0"/>
            <wp:positionH relativeFrom="column">
              <wp:posOffset>3390900</wp:posOffset>
            </wp:positionH>
            <wp:positionV relativeFrom="paragraph">
              <wp:posOffset>260350</wp:posOffset>
            </wp:positionV>
            <wp:extent cx="2985135" cy="2923540"/>
            <wp:effectExtent l="0" t="0" r="0" b="0"/>
            <wp:wrapNone/>
            <wp:docPr id="140" name="Picture 140" descr="graph%2010%20by%2010%20revis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graph%2010%20by%2010%20revised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909" b="177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5135" cy="292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6EB3" w:rsidRPr="00852FEC">
        <w:rPr>
          <w:b/>
          <w:u w:val="single"/>
        </w:rPr>
        <w:t xml:space="preserve">Example </w:t>
      </w:r>
      <w:r w:rsidR="00ED6EB3">
        <w:rPr>
          <w:b/>
          <w:u w:val="single"/>
        </w:rPr>
        <w:t>5</w:t>
      </w:r>
      <w:r w:rsidR="00ED6EB3" w:rsidRPr="00852FEC">
        <w:rPr>
          <w:b/>
          <w:u w:val="single"/>
        </w:rPr>
        <w:t>:</w:t>
      </w:r>
      <w:r w:rsidR="00ED6EB3" w:rsidRPr="008453B6">
        <w:t xml:space="preserve">  Graph out the following equations</w:t>
      </w:r>
      <w:r w:rsidR="00ED6EB3">
        <w:t xml:space="preserve"> written in standard or general form by rewriting these equations in slope-intercept form.</w:t>
      </w:r>
    </w:p>
    <w:p w14:paraId="5D182277" w14:textId="77777777" w:rsidR="008453B6" w:rsidRPr="008453B6" w:rsidRDefault="008453B6" w:rsidP="00ED6EB3">
      <w:pPr>
        <w:numPr>
          <w:ilvl w:val="0"/>
          <w:numId w:val="27"/>
        </w:numPr>
        <w:spacing w:line="360" w:lineRule="auto"/>
      </w:pPr>
      <w:r w:rsidRPr="008453B6">
        <w:t>6x – 2y + 2 = 0</w:t>
      </w:r>
    </w:p>
    <w:p w14:paraId="01EF13F0" w14:textId="77777777" w:rsidR="008453B6" w:rsidRPr="008453B6" w:rsidRDefault="008453B6" w:rsidP="008453B6">
      <w:pPr>
        <w:spacing w:line="360" w:lineRule="auto"/>
      </w:pPr>
    </w:p>
    <w:p w14:paraId="4BDC9675" w14:textId="77777777" w:rsidR="008453B6" w:rsidRDefault="008453B6" w:rsidP="008453B6">
      <w:pPr>
        <w:spacing w:line="360" w:lineRule="auto"/>
      </w:pPr>
    </w:p>
    <w:p w14:paraId="6884F027" w14:textId="77777777" w:rsidR="0066785C" w:rsidRDefault="0066785C" w:rsidP="008453B6">
      <w:pPr>
        <w:spacing w:line="360" w:lineRule="auto"/>
      </w:pPr>
    </w:p>
    <w:p w14:paraId="4EFDFD5B" w14:textId="77777777" w:rsidR="0066785C" w:rsidRPr="008453B6" w:rsidRDefault="0066785C" w:rsidP="008453B6">
      <w:pPr>
        <w:spacing w:line="360" w:lineRule="auto"/>
      </w:pPr>
    </w:p>
    <w:p w14:paraId="00ED6933" w14:textId="77777777" w:rsidR="008453B6" w:rsidRPr="008453B6" w:rsidRDefault="008453B6" w:rsidP="008453B6">
      <w:pPr>
        <w:spacing w:line="360" w:lineRule="auto"/>
      </w:pPr>
    </w:p>
    <w:p w14:paraId="2EE9748A" w14:textId="77777777" w:rsidR="008453B6" w:rsidRPr="008453B6" w:rsidRDefault="008453B6" w:rsidP="008453B6">
      <w:pPr>
        <w:spacing w:line="360" w:lineRule="auto"/>
      </w:pPr>
    </w:p>
    <w:p w14:paraId="4D288FA6" w14:textId="77777777" w:rsidR="008453B6" w:rsidRPr="008453B6" w:rsidRDefault="008453B6" w:rsidP="008453B6">
      <w:pPr>
        <w:numPr>
          <w:ilvl w:val="0"/>
          <w:numId w:val="22"/>
        </w:numPr>
        <w:spacing w:line="360" w:lineRule="auto"/>
      </w:pPr>
      <w:r w:rsidRPr="008453B6">
        <w:t>4x – 5y = 0</w:t>
      </w:r>
    </w:p>
    <w:p w14:paraId="281BBD84" w14:textId="77777777" w:rsidR="008453B6" w:rsidRPr="008453B6" w:rsidRDefault="008453B6" w:rsidP="008453B6">
      <w:pPr>
        <w:spacing w:line="360" w:lineRule="auto"/>
        <w:rPr>
          <w:u w:val="single"/>
        </w:rPr>
      </w:pPr>
    </w:p>
    <w:p w14:paraId="4B4249D1" w14:textId="77777777" w:rsidR="008453B6" w:rsidRPr="008453B6" w:rsidRDefault="008453B6" w:rsidP="008453B6">
      <w:pPr>
        <w:spacing w:line="360" w:lineRule="auto"/>
        <w:rPr>
          <w:u w:val="single"/>
        </w:rPr>
      </w:pPr>
    </w:p>
    <w:p w14:paraId="4916C119" w14:textId="77777777" w:rsidR="008453B6" w:rsidRDefault="008453B6" w:rsidP="008453B6">
      <w:pPr>
        <w:spacing w:line="360" w:lineRule="auto"/>
        <w:rPr>
          <w:u w:val="single"/>
        </w:rPr>
      </w:pPr>
    </w:p>
    <w:p w14:paraId="08FAC4B0" w14:textId="77777777" w:rsidR="00ED6EB3" w:rsidRDefault="00ED6EB3" w:rsidP="008453B6">
      <w:pPr>
        <w:spacing w:line="360" w:lineRule="auto"/>
        <w:rPr>
          <w:u w:val="single"/>
        </w:rPr>
      </w:pPr>
    </w:p>
    <w:p w14:paraId="175836EF" w14:textId="77777777" w:rsidR="00ED6EB3" w:rsidRDefault="00ED6EB3" w:rsidP="008453B6">
      <w:pPr>
        <w:spacing w:line="360" w:lineRule="auto"/>
        <w:rPr>
          <w:u w:val="single"/>
        </w:rPr>
      </w:pPr>
    </w:p>
    <w:p w14:paraId="2E401BA2" w14:textId="77777777" w:rsidR="008453B6" w:rsidRPr="008453B6" w:rsidRDefault="00A14299" w:rsidP="008453B6">
      <w:pPr>
        <w:spacing w:line="360" w:lineRule="auto"/>
        <w:rPr>
          <w:u w:val="single"/>
        </w:rPr>
      </w:pPr>
      <w:r w:rsidRPr="008453B6">
        <w:rPr>
          <w:noProof/>
        </w:rPr>
        <w:drawing>
          <wp:anchor distT="0" distB="0" distL="114300" distR="114300" simplePos="0" relativeHeight="251657728" behindDoc="0" locked="0" layoutInCell="1" allowOverlap="1" wp14:anchorId="3A257971" wp14:editId="4AB0B426">
            <wp:simplePos x="0" y="0"/>
            <wp:positionH relativeFrom="column">
              <wp:posOffset>19050</wp:posOffset>
            </wp:positionH>
            <wp:positionV relativeFrom="paragraph">
              <wp:posOffset>134620</wp:posOffset>
            </wp:positionV>
            <wp:extent cx="2578735" cy="2525395"/>
            <wp:effectExtent l="0" t="0" r="0" b="0"/>
            <wp:wrapNone/>
            <wp:docPr id="138" name="Picture 138" descr="graph%2010%20by%2010%20revis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graph%2010%20by%2010%20revised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6909" b="177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735" cy="252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70E127" w14:textId="77777777" w:rsidR="008453B6" w:rsidRDefault="008453B6" w:rsidP="008453B6">
      <w:pPr>
        <w:spacing w:line="360" w:lineRule="auto"/>
        <w:rPr>
          <w:i/>
        </w:rPr>
      </w:pPr>
    </w:p>
    <w:p w14:paraId="417A8410" w14:textId="77777777" w:rsidR="008453B6" w:rsidRPr="008453B6" w:rsidRDefault="008453B6" w:rsidP="008453B6">
      <w:pPr>
        <w:spacing w:line="360" w:lineRule="auto"/>
      </w:pPr>
      <w:r w:rsidRPr="008453B6">
        <w:rPr>
          <w:i/>
        </w:rPr>
        <w:t>There are some special cases…</w:t>
      </w:r>
      <w:r>
        <w:rPr>
          <w:i/>
        </w:rPr>
        <w:t xml:space="preserve">                                  </w:t>
      </w:r>
      <w:r w:rsidRPr="00852FEC">
        <w:rPr>
          <w:b/>
          <w:u w:val="single"/>
        </w:rPr>
        <w:t xml:space="preserve">Example </w:t>
      </w:r>
      <w:r w:rsidR="00852FEC">
        <w:rPr>
          <w:b/>
          <w:u w:val="single"/>
        </w:rPr>
        <w:t>5</w:t>
      </w:r>
      <w:r w:rsidRPr="00852FEC">
        <w:rPr>
          <w:b/>
        </w:rPr>
        <w:t>:</w:t>
      </w:r>
      <w:r w:rsidRPr="008453B6">
        <w:t xml:space="preserve">  Graph the given equations.</w:t>
      </w:r>
    </w:p>
    <w:p w14:paraId="14292D10" w14:textId="77777777" w:rsidR="00ED6EB3" w:rsidRDefault="008453B6" w:rsidP="008453B6">
      <w:pPr>
        <w:spacing w:line="360" w:lineRule="auto"/>
        <w:ind w:left="4320" w:firstLine="720"/>
      </w:pPr>
      <w:r w:rsidRPr="008453B6">
        <w:t xml:space="preserve">a)  </w:t>
      </w:r>
      <w:r w:rsidRPr="008453B6">
        <w:tab/>
      </w:r>
      <w:r w:rsidR="003041E6" w:rsidRPr="008453B6">
        <w:rPr>
          <w:noProof/>
          <w:position w:val="-12"/>
        </w:rPr>
        <w:object w:dxaOrig="639" w:dyaOrig="360" w14:anchorId="77FBF64F">
          <v:shape id="_x0000_i1026" type="#_x0000_t75" alt="" style="width:31.75pt;height:18.3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18288243" r:id="rId11"/>
        </w:object>
      </w:r>
      <w:r w:rsidRPr="008453B6">
        <w:tab/>
      </w:r>
      <w:r w:rsidRPr="008453B6">
        <w:tab/>
      </w:r>
      <w:r w:rsidRPr="008453B6">
        <w:tab/>
        <w:t xml:space="preserve">b)  </w:t>
      </w:r>
      <w:r w:rsidR="003041E6" w:rsidRPr="008453B6">
        <w:rPr>
          <w:noProof/>
          <w:position w:val="-6"/>
        </w:rPr>
        <w:object w:dxaOrig="780" w:dyaOrig="300" w14:anchorId="662656C4">
          <v:shape id="_x0000_i1025" type="#_x0000_t75" alt="" style="width:38.8pt;height:14.8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18288244" r:id="rId13"/>
        </w:object>
      </w:r>
    </w:p>
    <w:p w14:paraId="0AB26AB9" w14:textId="77777777" w:rsidR="00ED6EB3" w:rsidRDefault="00ED6EB3" w:rsidP="008453B6">
      <w:pPr>
        <w:spacing w:line="360" w:lineRule="auto"/>
        <w:ind w:left="4320" w:firstLine="720"/>
      </w:pPr>
    </w:p>
    <w:p w14:paraId="79B4FF9D" w14:textId="77777777" w:rsidR="008453B6" w:rsidRPr="008453B6" w:rsidRDefault="008453B6" w:rsidP="008453B6">
      <w:pPr>
        <w:spacing w:line="360" w:lineRule="auto"/>
        <w:ind w:left="4320" w:firstLine="720"/>
      </w:pPr>
      <w:r w:rsidRPr="008453B6">
        <w:t xml:space="preserve">c)  </w:t>
      </w:r>
      <w:r w:rsidR="00A93B9C">
        <w:t xml:space="preserve">  </w:t>
      </w:r>
      <w:r w:rsidRPr="008453B6">
        <w:t>3y – 6 = 0</w:t>
      </w:r>
      <w:r w:rsidRPr="008453B6">
        <w:tab/>
      </w:r>
      <w:r w:rsidR="00A93B9C">
        <w:tab/>
      </w:r>
      <w:r w:rsidR="00A93B9C">
        <w:tab/>
      </w:r>
      <w:r w:rsidRPr="008453B6">
        <w:t>d</w:t>
      </w:r>
      <w:proofErr w:type="gramStart"/>
      <w:r w:rsidRPr="008453B6">
        <w:t>)  2</w:t>
      </w:r>
      <w:proofErr w:type="gramEnd"/>
      <w:r w:rsidRPr="008453B6">
        <w:t>x + 8 = 0</w:t>
      </w:r>
    </w:p>
    <w:p w14:paraId="2FBF2405" w14:textId="77777777" w:rsidR="008453B6" w:rsidRPr="008453B6" w:rsidRDefault="008453B6" w:rsidP="008453B6">
      <w:pPr>
        <w:spacing w:line="360" w:lineRule="auto"/>
      </w:pPr>
    </w:p>
    <w:p w14:paraId="52D5A291" w14:textId="77777777" w:rsidR="008453B6" w:rsidRPr="008453B6" w:rsidRDefault="008453B6" w:rsidP="008453B6">
      <w:pPr>
        <w:spacing w:line="360" w:lineRule="auto"/>
      </w:pPr>
    </w:p>
    <w:p w14:paraId="68CA6AD7" w14:textId="77777777" w:rsidR="008453B6" w:rsidRPr="008453B6" w:rsidRDefault="008453B6" w:rsidP="008453B6">
      <w:pPr>
        <w:spacing w:line="360" w:lineRule="auto"/>
      </w:pPr>
    </w:p>
    <w:p w14:paraId="3871B5F6" w14:textId="77777777" w:rsidR="008453B6" w:rsidRPr="008453B6" w:rsidRDefault="008453B6" w:rsidP="008453B6">
      <w:pPr>
        <w:spacing w:line="360" w:lineRule="auto"/>
      </w:pPr>
    </w:p>
    <w:p w14:paraId="7D5E81DE" w14:textId="77777777" w:rsidR="008453B6" w:rsidRDefault="008453B6" w:rsidP="008453B6">
      <w:pPr>
        <w:spacing w:line="360" w:lineRule="auto"/>
        <w:rPr>
          <w:sz w:val="28"/>
          <w:szCs w:val="28"/>
        </w:rPr>
      </w:pPr>
    </w:p>
    <w:p w14:paraId="2DA92A3F" w14:textId="77777777" w:rsidR="008453B6" w:rsidRDefault="008453B6" w:rsidP="008453B6">
      <w:pPr>
        <w:spacing w:line="360" w:lineRule="auto"/>
        <w:rPr>
          <w:sz w:val="28"/>
          <w:szCs w:val="28"/>
        </w:rPr>
      </w:pPr>
    </w:p>
    <w:p w14:paraId="4DC66B75" w14:textId="77777777" w:rsidR="00A93B9C" w:rsidRDefault="00A93B9C" w:rsidP="00A7343A">
      <w:pPr>
        <w:spacing w:line="360" w:lineRule="auto"/>
        <w:rPr>
          <w:sz w:val="28"/>
          <w:szCs w:val="28"/>
        </w:rPr>
      </w:pPr>
    </w:p>
    <w:p w14:paraId="501546AA" w14:textId="77777777" w:rsidR="00A93B9C" w:rsidRDefault="00A93B9C" w:rsidP="00AE1381"/>
    <w:p w14:paraId="5B44B575" w14:textId="5DD8D124" w:rsidR="00E80BCF" w:rsidRDefault="00E80BCF" w:rsidP="00AE1381">
      <w:bookmarkStart w:id="0" w:name="_GoBack"/>
      <w:bookmarkEnd w:id="0"/>
    </w:p>
    <w:p w14:paraId="75F23134" w14:textId="7B907D18" w:rsidR="00A93B9C" w:rsidRPr="00085E66" w:rsidRDefault="00A93B9C" w:rsidP="00AE1381"/>
    <w:p w14:paraId="675680B7" w14:textId="79A54F34" w:rsidR="00D2671A" w:rsidRDefault="00D2671A" w:rsidP="001004B4"/>
    <w:p w14:paraId="7C94CAD0" w14:textId="61DC32E2" w:rsidR="00D2671A" w:rsidRDefault="00142B25" w:rsidP="001004B4"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DBFA122" wp14:editId="1715A77D">
                <wp:simplePos x="0" y="0"/>
                <wp:positionH relativeFrom="column">
                  <wp:posOffset>-2540</wp:posOffset>
                </wp:positionH>
                <wp:positionV relativeFrom="paragraph">
                  <wp:posOffset>148441</wp:posOffset>
                </wp:positionV>
                <wp:extent cx="6372225" cy="323028"/>
                <wp:effectExtent l="0" t="0" r="15875" b="7620"/>
                <wp:wrapNone/>
                <wp:docPr id="4" name="Text Box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372225" cy="323028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015638" w14:textId="4369DDCE" w:rsidR="00616C5A" w:rsidRDefault="00616C5A" w:rsidP="00142B25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Home Learning </w:t>
                            </w:r>
                            <w:r w:rsidR="00ED6EB3">
                              <w:rPr>
                                <w:b/>
                              </w:rPr>
                              <w:t xml:space="preserve">for Section 6.6:  Page 384: </w:t>
                            </w:r>
                            <w:r w:rsidR="00142B25">
                              <w:rPr>
                                <w:b/>
                              </w:rPr>
                              <w:t>6ad, 12ad, 14bc, 15, 18ad, 22</w:t>
                            </w:r>
                            <w:r w:rsidR="00ED6EB3">
                              <w:rPr>
                                <w:b/>
                              </w:rPr>
                              <w:t xml:space="preserve"> Challenge: </w:t>
                            </w:r>
                            <w:r>
                              <w:rPr>
                                <w:b/>
                              </w:rPr>
                              <w:t>26, 27, 28</w:t>
                            </w:r>
                          </w:p>
                          <w:p w14:paraId="45559B0E" w14:textId="77777777" w:rsidR="00616C5A" w:rsidRDefault="00616C5A" w:rsidP="00E80BCF">
                            <w:pPr>
                              <w:ind w:left="3600" w:firstLine="795"/>
                              <w:rPr>
                                <w:b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BFA122" id="Text Box 84" o:spid="_x0000_s1027" type="#_x0000_t202" style="position:absolute;margin-left:-.2pt;margin-top:11.7pt;width:501.75pt;height:25.4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" fillcolor="silver">
                <v:path arrowok="t"/>
                <v:textbox>
                  <w:txbxContent>
                    <w:p w14:paraId="63015638" w14:textId="4369DDCE" w:rsidR="00616C5A" w:rsidRDefault="00616C5A" w:rsidP="00142B25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Home Learning </w:t>
                      </w:r>
                      <w:r w:rsidR="00ED6EB3">
                        <w:rPr>
                          <w:b/>
                        </w:rPr>
                        <w:t xml:space="preserve">for Section 6.6:  Page 384: </w:t>
                      </w:r>
                      <w:r w:rsidR="00142B25">
                        <w:rPr>
                          <w:b/>
                        </w:rPr>
                        <w:t>6ad, 12ad, 14bc, 15, 18ad, 22</w:t>
                      </w:r>
                      <w:r w:rsidR="00ED6EB3">
                        <w:rPr>
                          <w:b/>
                        </w:rPr>
                        <w:t xml:space="preserve"> Challenge: </w:t>
                      </w:r>
                      <w:r>
                        <w:rPr>
                          <w:b/>
                        </w:rPr>
                        <w:t>26, 27, 28</w:t>
                      </w:r>
                    </w:p>
                    <w:p w14:paraId="45559B0E" w14:textId="77777777" w:rsidR="00616C5A" w:rsidRDefault="00616C5A" w:rsidP="00E80BCF">
                      <w:pPr>
                        <w:ind w:left="3600" w:firstLine="795"/>
                        <w:rPr>
                          <w:b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733581B3" w14:textId="77777777" w:rsidR="00D2671A" w:rsidRDefault="00D2671A" w:rsidP="001004B4"/>
    <w:sectPr w:rsidR="00D2671A" w:rsidSect="00F55A99">
      <w:headerReference w:type="default" r:id="rId14"/>
      <w:type w:val="continuous"/>
      <w:pgSz w:w="12240" w:h="15840" w:code="1"/>
      <w:pgMar w:top="1134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2AF64A" w14:textId="77777777" w:rsidR="003041E6" w:rsidRDefault="003041E6">
      <w:r>
        <w:separator/>
      </w:r>
    </w:p>
  </w:endnote>
  <w:endnote w:type="continuationSeparator" w:id="0">
    <w:p w14:paraId="7DAD5210" w14:textId="77777777" w:rsidR="003041E6" w:rsidRDefault="003041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Malgun Gothic">
    <w:altName w:val="맑은 고딕"/>
    <w:panose1 w:val="020B0503020000020004"/>
    <w:charset w:val="81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F48178" w14:textId="77777777" w:rsidR="003041E6" w:rsidRDefault="003041E6">
      <w:r>
        <w:separator/>
      </w:r>
    </w:p>
  </w:footnote>
  <w:footnote w:type="continuationSeparator" w:id="0">
    <w:p w14:paraId="4B47456C" w14:textId="77777777" w:rsidR="003041E6" w:rsidRDefault="003041E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CA3E73" w14:textId="77777777" w:rsidR="00616C5A" w:rsidRDefault="00616C5A" w:rsidP="006A21A5">
    <w:pPr>
      <w:pStyle w:val="Header"/>
      <w:framePr w:wrap="around" w:vAnchor="text" w:hAnchor="page" w:x="9601" w:y="267"/>
      <w:rPr>
        <w:rStyle w:val="PageNumber"/>
      </w:rPr>
    </w:pPr>
    <w:r>
      <w:rPr>
        <w:rStyle w:val="PageNumber"/>
      </w:rPr>
      <w:t xml:space="preserve">Page </w:t>
    </w: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9247D">
      <w:rPr>
        <w:rStyle w:val="PageNumber"/>
        <w:noProof/>
      </w:rPr>
      <w:t>4</w:t>
    </w:r>
    <w:r>
      <w:rPr>
        <w:rStyle w:val="PageNumber"/>
      </w:rPr>
      <w:fldChar w:fldCharType="end"/>
    </w:r>
    <w:r>
      <w:rPr>
        <w:rStyle w:val="PageNumber"/>
      </w:rPr>
      <w:t xml:space="preserve"> of </w:t>
    </w:r>
    <w:r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>
      <w:rPr>
        <w:rStyle w:val="PageNumber"/>
      </w:rPr>
      <w:fldChar w:fldCharType="separate"/>
    </w:r>
    <w:r w:rsidR="00B9247D">
      <w:rPr>
        <w:rStyle w:val="PageNumber"/>
        <w:noProof/>
      </w:rPr>
      <w:t>4</w:t>
    </w:r>
    <w:r>
      <w:rPr>
        <w:rStyle w:val="PageNumber"/>
      </w:rPr>
      <w:fldChar w:fldCharType="end"/>
    </w:r>
  </w:p>
  <w:p w14:paraId="47CABA56" w14:textId="77777777" w:rsidR="00616C5A" w:rsidRDefault="0066785C">
    <w:pPr>
      <w:pStyle w:val="Header"/>
      <w:tabs>
        <w:tab w:val="clear" w:pos="4320"/>
        <w:tab w:val="clear" w:pos="8640"/>
        <w:tab w:val="right" w:pos="9972"/>
      </w:tabs>
      <w:ind w:right="360"/>
    </w:pPr>
    <w:r>
      <w:t>Foundations and Pre-Calculus Math 10</w:t>
    </w:r>
    <w:r w:rsidR="00616C5A">
      <w:tab/>
      <w:t>Name: _____________________</w:t>
    </w:r>
  </w:p>
  <w:p w14:paraId="475B591F" w14:textId="77777777" w:rsidR="00616C5A" w:rsidRPr="004E414C" w:rsidRDefault="0066785C" w:rsidP="006A21A5">
    <w:pPr>
      <w:rPr>
        <w:b/>
        <w:sz w:val="28"/>
        <w:szCs w:val="28"/>
        <w:u w:val="single"/>
      </w:rPr>
    </w:pPr>
    <w:r>
      <w:rPr>
        <w:b/>
        <w:sz w:val="28"/>
        <w:szCs w:val="28"/>
        <w:u w:val="single"/>
      </w:rPr>
      <w:t xml:space="preserve">Section </w:t>
    </w:r>
    <w:r w:rsidR="00616C5A">
      <w:rPr>
        <w:b/>
        <w:sz w:val="28"/>
        <w:szCs w:val="28"/>
        <w:u w:val="single"/>
      </w:rPr>
      <w:t>6.6: General Form</w:t>
    </w:r>
    <w:r>
      <w:rPr>
        <w:b/>
        <w:sz w:val="28"/>
        <w:szCs w:val="28"/>
        <w:u w:val="single"/>
      </w:rPr>
      <w:t xml:space="preserve"> of the Equation for a Linear Functio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5C4B3B"/>
    <w:multiLevelType w:val="hybridMultilevel"/>
    <w:tmpl w:val="B73646C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06524F7"/>
    <w:multiLevelType w:val="hybridMultilevel"/>
    <w:tmpl w:val="1B6A06D2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172D575A"/>
    <w:multiLevelType w:val="hybridMultilevel"/>
    <w:tmpl w:val="C8E23CC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8647CCC"/>
    <w:multiLevelType w:val="hybridMultilevel"/>
    <w:tmpl w:val="037ACBE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A8E6F8C"/>
    <w:multiLevelType w:val="hybridMultilevel"/>
    <w:tmpl w:val="A1FCEF0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7D03DC"/>
    <w:multiLevelType w:val="hybridMultilevel"/>
    <w:tmpl w:val="57D01EB6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30450E"/>
    <w:multiLevelType w:val="hybridMultilevel"/>
    <w:tmpl w:val="565C7F78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5126555"/>
    <w:multiLevelType w:val="hybridMultilevel"/>
    <w:tmpl w:val="45AAE4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9D508F6"/>
    <w:multiLevelType w:val="hybridMultilevel"/>
    <w:tmpl w:val="8DB258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06F4520"/>
    <w:multiLevelType w:val="hybridMultilevel"/>
    <w:tmpl w:val="445CDBB8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0766749"/>
    <w:multiLevelType w:val="hybridMultilevel"/>
    <w:tmpl w:val="0AE205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CFC405D"/>
    <w:multiLevelType w:val="hybridMultilevel"/>
    <w:tmpl w:val="6D9439F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1215FEE"/>
    <w:multiLevelType w:val="hybridMultilevel"/>
    <w:tmpl w:val="8E5E18A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57E36EA"/>
    <w:multiLevelType w:val="hybridMultilevel"/>
    <w:tmpl w:val="36EC7344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253138A"/>
    <w:multiLevelType w:val="hybridMultilevel"/>
    <w:tmpl w:val="AF0E3B2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55D75401"/>
    <w:multiLevelType w:val="hybridMultilevel"/>
    <w:tmpl w:val="E22C76A2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F03325C"/>
    <w:multiLevelType w:val="hybridMultilevel"/>
    <w:tmpl w:val="81B0B4D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2121415"/>
    <w:multiLevelType w:val="hybridMultilevel"/>
    <w:tmpl w:val="D7CADFD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626C0C06"/>
    <w:multiLevelType w:val="hybridMultilevel"/>
    <w:tmpl w:val="D8106D5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2FF136D"/>
    <w:multiLevelType w:val="hybridMultilevel"/>
    <w:tmpl w:val="BDE47232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68FE15E4"/>
    <w:multiLevelType w:val="hybridMultilevel"/>
    <w:tmpl w:val="AF90BE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BBC605A"/>
    <w:multiLevelType w:val="hybridMultilevel"/>
    <w:tmpl w:val="BEA08F4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447297A"/>
    <w:multiLevelType w:val="hybridMultilevel"/>
    <w:tmpl w:val="677424E6"/>
    <w:lvl w:ilvl="0" w:tplc="F7CAC600">
      <w:start w:val="1"/>
      <w:numFmt w:val="lowerLetter"/>
      <w:lvlText w:val="%1)"/>
      <w:lvlJc w:val="left"/>
      <w:pPr>
        <w:tabs>
          <w:tab w:val="num" w:pos="4320"/>
        </w:tabs>
        <w:ind w:left="4320" w:hanging="43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 w15:restartNumberingAfterBreak="0">
    <w:nsid w:val="7BF5347E"/>
    <w:multiLevelType w:val="hybridMultilevel"/>
    <w:tmpl w:val="F13C21F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BFC4107"/>
    <w:multiLevelType w:val="hybridMultilevel"/>
    <w:tmpl w:val="9C9ED7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C3B4997"/>
    <w:multiLevelType w:val="hybridMultilevel"/>
    <w:tmpl w:val="05CE017C"/>
    <w:lvl w:ilvl="0" w:tplc="04090017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E9A325D"/>
    <w:multiLevelType w:val="hybridMultilevel"/>
    <w:tmpl w:val="C3C4BEBE"/>
    <w:lvl w:ilvl="0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8640"/>
        </w:tabs>
        <w:ind w:left="86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9360"/>
        </w:tabs>
        <w:ind w:left="93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10080"/>
        </w:tabs>
        <w:ind w:left="1008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5"/>
  </w:num>
  <w:num w:numId="3">
    <w:abstractNumId w:val="15"/>
  </w:num>
  <w:num w:numId="4">
    <w:abstractNumId w:val="16"/>
  </w:num>
  <w:num w:numId="5">
    <w:abstractNumId w:val="9"/>
  </w:num>
  <w:num w:numId="6">
    <w:abstractNumId w:val="14"/>
  </w:num>
  <w:num w:numId="7">
    <w:abstractNumId w:val="23"/>
  </w:num>
  <w:num w:numId="8">
    <w:abstractNumId w:val="1"/>
  </w:num>
  <w:num w:numId="9">
    <w:abstractNumId w:val="10"/>
  </w:num>
  <w:num w:numId="10">
    <w:abstractNumId w:val="22"/>
  </w:num>
  <w:num w:numId="11">
    <w:abstractNumId w:val="7"/>
  </w:num>
  <w:num w:numId="12">
    <w:abstractNumId w:val="17"/>
  </w:num>
  <w:num w:numId="13">
    <w:abstractNumId w:val="20"/>
  </w:num>
  <w:num w:numId="14">
    <w:abstractNumId w:val="0"/>
  </w:num>
  <w:num w:numId="15">
    <w:abstractNumId w:val="11"/>
  </w:num>
  <w:num w:numId="16">
    <w:abstractNumId w:val="18"/>
  </w:num>
  <w:num w:numId="17">
    <w:abstractNumId w:val="19"/>
  </w:num>
  <w:num w:numId="18">
    <w:abstractNumId w:val="24"/>
  </w:num>
  <w:num w:numId="19">
    <w:abstractNumId w:val="12"/>
  </w:num>
  <w:num w:numId="20">
    <w:abstractNumId w:val="8"/>
  </w:num>
  <w:num w:numId="21">
    <w:abstractNumId w:val="21"/>
  </w:num>
  <w:num w:numId="22">
    <w:abstractNumId w:val="25"/>
  </w:num>
  <w:num w:numId="23">
    <w:abstractNumId w:val="3"/>
  </w:num>
  <w:num w:numId="24">
    <w:abstractNumId w:val="6"/>
  </w:num>
  <w:num w:numId="25">
    <w:abstractNumId w:val="2"/>
  </w:num>
  <w:num w:numId="26">
    <w:abstractNumId w:val="13"/>
  </w:num>
  <w:num w:numId="2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3DC2"/>
    <w:rsid w:val="00064ABC"/>
    <w:rsid w:val="00085E66"/>
    <w:rsid w:val="000909C5"/>
    <w:rsid w:val="00092D69"/>
    <w:rsid w:val="000B6780"/>
    <w:rsid w:val="000E4C32"/>
    <w:rsid w:val="001004B4"/>
    <w:rsid w:val="00142B25"/>
    <w:rsid w:val="001C040B"/>
    <w:rsid w:val="001F5D60"/>
    <w:rsid w:val="00200AD9"/>
    <w:rsid w:val="0021483F"/>
    <w:rsid w:val="0023337B"/>
    <w:rsid w:val="002417DE"/>
    <w:rsid w:val="002B09EA"/>
    <w:rsid w:val="002B7FEB"/>
    <w:rsid w:val="003041E6"/>
    <w:rsid w:val="003065C0"/>
    <w:rsid w:val="00323D76"/>
    <w:rsid w:val="003F7BAC"/>
    <w:rsid w:val="0040732D"/>
    <w:rsid w:val="0045731F"/>
    <w:rsid w:val="00462D0E"/>
    <w:rsid w:val="00482D75"/>
    <w:rsid w:val="004C3190"/>
    <w:rsid w:val="004E414C"/>
    <w:rsid w:val="00507B98"/>
    <w:rsid w:val="0058118C"/>
    <w:rsid w:val="00603DC2"/>
    <w:rsid w:val="00616C5A"/>
    <w:rsid w:val="0066785C"/>
    <w:rsid w:val="00670942"/>
    <w:rsid w:val="006A21A5"/>
    <w:rsid w:val="006E218C"/>
    <w:rsid w:val="006F60A2"/>
    <w:rsid w:val="008453B6"/>
    <w:rsid w:val="00852FEC"/>
    <w:rsid w:val="008940A6"/>
    <w:rsid w:val="008D0187"/>
    <w:rsid w:val="00910F68"/>
    <w:rsid w:val="00942357"/>
    <w:rsid w:val="009F7243"/>
    <w:rsid w:val="00A14299"/>
    <w:rsid w:val="00A7343A"/>
    <w:rsid w:val="00A7708A"/>
    <w:rsid w:val="00A93B9C"/>
    <w:rsid w:val="00AE1381"/>
    <w:rsid w:val="00B21645"/>
    <w:rsid w:val="00B33D6E"/>
    <w:rsid w:val="00B5430C"/>
    <w:rsid w:val="00B84242"/>
    <w:rsid w:val="00B9247D"/>
    <w:rsid w:val="00BE5D56"/>
    <w:rsid w:val="00CC5FD0"/>
    <w:rsid w:val="00CD1C85"/>
    <w:rsid w:val="00CE2059"/>
    <w:rsid w:val="00D22511"/>
    <w:rsid w:val="00D2671A"/>
    <w:rsid w:val="00DB2463"/>
    <w:rsid w:val="00DC01AB"/>
    <w:rsid w:val="00E15666"/>
    <w:rsid w:val="00E80BCF"/>
    <w:rsid w:val="00EB690A"/>
    <w:rsid w:val="00ED6EB3"/>
    <w:rsid w:val="00F45D76"/>
    <w:rsid w:val="00F53147"/>
    <w:rsid w:val="00F553BF"/>
    <w:rsid w:val="00F55A99"/>
    <w:rsid w:val="00F74609"/>
    <w:rsid w:val="00F77D41"/>
    <w:rsid w:val="00F8003C"/>
    <w:rsid w:val="00FA42F4"/>
    <w:rsid w:val="00FE69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D4C2188"/>
  <w15:chartTrackingRefBased/>
  <w15:docId w15:val="{9E8687E9-E2D6-7545-AAFE-BCFCE2DB77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CA" w:eastAsia="ko-K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03DC2"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table" w:styleId="TableGrid">
    <w:name w:val="Table Grid"/>
    <w:basedOn w:val="TableNormal"/>
    <w:rsid w:val="00A770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A14299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14299"/>
    <w:rPr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79</Words>
  <Characters>21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The Length of a Line Segment</vt:lpstr>
    </vt:vector>
  </TitlesOfParts>
  <Company> </Company>
  <LinksUpToDate>false</LinksUpToDate>
  <CharactersWithSpaces>2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The Length of a Line Segment</dc:title>
  <dc:subject/>
  <dc:creator>debbie</dc:creator>
  <cp:keywords/>
  <dc:description/>
  <cp:lastModifiedBy>Sue Kwon</cp:lastModifiedBy>
  <cp:revision>3</cp:revision>
  <cp:lastPrinted>2012-04-04T20:20:00Z</cp:lastPrinted>
  <dcterms:created xsi:type="dcterms:W3CDTF">2019-05-02T14:36:00Z</dcterms:created>
  <dcterms:modified xsi:type="dcterms:W3CDTF">2019-05-02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